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8" r:id="rId5"/>
    <p:sldId id="259" r:id="rId6"/>
    <p:sldId id="263" r:id="rId7"/>
    <p:sldId id="264" r:id="rId8"/>
    <p:sldId id="260" r:id="rId9"/>
    <p:sldId id="265" r:id="rId10"/>
    <p:sldId id="266" r:id="rId11"/>
    <p:sldId id="261" r:id="rId12"/>
    <p:sldId id="267" r:id="rId13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>
        <p:scale>
          <a:sx n="118" d="100"/>
          <a:sy n="118" d="100"/>
        </p:scale>
        <p:origin x="-3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สไลด์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h-TH"/>
              <a:t>คลิกเพื่อแก้ไขสไตล์ชื่อเรื่องรองต้นแบ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5/01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65350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5/01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6149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5/01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57152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5/01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35609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5/01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01679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5/01/65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4279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5/01/65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5325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5/01/65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85994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5/01/65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78382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5/01/65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909658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h-TH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5/01/65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92073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D9DB5-E043-4991-BF59-3D038E35464A}" type="datetimeFigureOut">
              <a:rPr lang="th-TH" smtClean="0"/>
              <a:t>25/01/65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254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Relationship Id="rId9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2050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2-whatisheatc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5" t="3940" b="3941"/>
          <a:stretch>
            <a:fillRect/>
          </a:stretch>
        </p:blipFill>
        <p:spPr bwMode="auto">
          <a:xfrm>
            <a:off x="2128642" y="1796140"/>
            <a:ext cx="2293046" cy="1774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สี่เหลี่ยมผืนผ้า 1"/>
          <p:cNvSpPr/>
          <p:nvPr/>
        </p:nvSpPr>
        <p:spPr>
          <a:xfrm>
            <a:off x="4836352" y="2464809"/>
            <a:ext cx="18245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ถ่ายความร้อน</a:t>
            </a:r>
            <a:endParaRPr lang="th-TH" sz="24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306886" y="4008433"/>
            <a:ext cx="85615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7.4.2 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พาความร้อน 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Convection)</a:t>
            </a:r>
            <a:r>
              <a:rPr lang="en-US" sz="2400" b="1" dirty="0">
                <a:solidFill>
                  <a:srgbClr val="008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306886" y="921186"/>
            <a:ext cx="85615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7.4.1</a:t>
            </a:r>
            <a:r>
              <a:rPr lang="en-US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นำความร้อน 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Conduction)</a:t>
            </a: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039" y="4074662"/>
            <a:ext cx="1701816" cy="2169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สี่เหลี่ยมผืนผ้า 4"/>
          <p:cNvSpPr/>
          <p:nvPr/>
        </p:nvSpPr>
        <p:spPr>
          <a:xfrm>
            <a:off x="2704551" y="5114219"/>
            <a:ext cx="17171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พาความร้อน</a:t>
            </a:r>
            <a:endParaRPr lang="th-TH" sz="24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708279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/>
          <p:cNvSpPr/>
          <p:nvPr/>
        </p:nvSpPr>
        <p:spPr>
          <a:xfrm>
            <a:off x="228600" y="1142246"/>
            <a:ext cx="8686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7.4.3 การแผ่รังสีความร้อน (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Radiation)</a:t>
            </a:r>
            <a:r>
              <a:rPr lang="th-TH" sz="2400" dirty="0">
                <a:solidFill>
                  <a:srgbClr val="008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ือ การถ่ายโอนความร้อนที่รวดเร็วมาก กล่าวคือ เร็วเท่ากับความเร็วของแสงในอากาศ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  <a:sym typeface="Symbol" panose="05050102010706020507" pitchFamily="18" charset="2"/>
              </a:rPr>
              <a:t>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10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8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/s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ป็นการถ่ายโอนในรูปของคลื่นแม่เหล็กไฟฟ้า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116" y="2171427"/>
            <a:ext cx="6934236" cy="34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สี่เหลี่ยมผืนผ้า 4"/>
          <p:cNvSpPr/>
          <p:nvPr/>
        </p:nvSpPr>
        <p:spPr>
          <a:xfrm>
            <a:off x="228600" y="2716937"/>
            <a:ext cx="86868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วัตถุโดยทั่วไปเมื่อได้รับความร้อนจะเกิดการขยายตัว การขยายตัวของวัตถุจะขึ้นอยู่กับรูปร่าง คือ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b="1" i="1" dirty="0">
              <a:solidFill>
                <a:srgbClr val="7030A0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	1. วัตถุที่มีความยาวเป็นเส้นหรือแท่งยาว จะมีการขยายตัวตามเส้น (การขยายตัวตามความยาว)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	 2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 วัตถุที่มีลักษณะเป็นแผ่นจะมีการขยายตัวตามพื้นที่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	 3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 วัตถุที่มีรูปทรงเป็นปริมาตรจะมีการขยายตัวตามปริมาตร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	 แต่ในทางกลับกันถ้าวัตถุสูญเสียความร้อนก็จะเกิดการหดตัว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333671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-144050" y="837082"/>
            <a:ext cx="9075107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50645" indent="-990600" algn="thaiDist">
              <a:lnSpc>
                <a:spcPct val="115000"/>
              </a:lnSpc>
              <a:spcAft>
                <a:spcPts val="0"/>
              </a:spcAft>
            </a:pPr>
            <a:r>
              <a:rPr lang="th-TH" sz="2400" b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ัวอย่าง</a:t>
            </a:r>
            <a:r>
              <a:rPr lang="th-TH" sz="2400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ลวดทองแดงยาว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</a:t>
            </a:r>
            <a:r>
              <a:rPr lang="th-TH" sz="240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ที่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ุณหภูมิ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0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องศาเซลเซียส ถ้าอุณหภูมิเปลี่ยนไปเป็น </a:t>
            </a:r>
            <a:b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</a:b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0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องศาเซลเซียส จงหา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marL="1350645">
              <a:lnSpc>
                <a:spcPct val="115000"/>
              </a:lnSpc>
              <a:spcAft>
                <a:spcPts val="0"/>
              </a:spcAft>
              <a:tabLst>
                <a:tab pos="1530350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. ลวดทองแดงจะยาวเท่าไร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marL="1350645">
              <a:lnSpc>
                <a:spcPct val="115000"/>
              </a:lnSpc>
              <a:spcAft>
                <a:spcPts val="0"/>
              </a:spcAft>
              <a:tabLst>
                <a:tab pos="1530350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. ลวดทองแดงจะยาวเพิ่มขึ้นจากเดิมเท่าไร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63047" y="2483402"/>
            <a:ext cx="8668010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ำหนดให้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สัมประสิทธิ์การขยายตัวตามเส้นของทองแดง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 1.7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  <a:sym typeface="Symbol" panose="05050102010706020507" pitchFamily="18" charset="2"/>
              </a:rPr>
              <a:t>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10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–</a:t>
            </a:r>
            <a:r>
              <a:rPr lang="th-TH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K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–</a:t>
            </a:r>
            <a:r>
              <a:rPr lang="th-TH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3047" y="3080069"/>
            <a:ext cx="86680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h-TH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ิธีทำ</a:t>
            </a:r>
            <a:r>
              <a:rPr kumimoji="0" lang="th-TH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kumimoji="0" lang="th-TH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.		     จาก 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L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r>
              <a:rPr kumimoji="0" lang="en-US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L</a:t>
            </a:r>
            <a:r>
              <a:rPr kumimoji="0" lang="en-US" sz="2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1 + 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3892259" y="3497898"/>
            <a:ext cx="2949846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170305" algn="l"/>
                <a:tab pos="3150870" algn="l"/>
                <a:tab pos="351091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   1[1 + (1.7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  <a:sym typeface="Symbol" panose="05050102010706020507" pitchFamily="18" charset="2"/>
              </a:rPr>
              <a:t>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10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–5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(30 – 10)]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8" name="สี่เหลี่ยมผืนผ้า 7"/>
          <p:cNvSpPr/>
          <p:nvPr/>
        </p:nvSpPr>
        <p:spPr>
          <a:xfrm>
            <a:off x="2126510" y="4014963"/>
            <a:ext cx="8668010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170305" algn="l"/>
                <a:tab pos="3150870" algn="l"/>
                <a:tab pos="351091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ลวดทองแดงยาว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L)  =   1.00034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	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	</a:t>
            </a: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อบ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9" name="สี่เหลี่ยมผืนผ้า 8"/>
          <p:cNvSpPr/>
          <p:nvPr/>
        </p:nvSpPr>
        <p:spPr>
          <a:xfrm>
            <a:off x="263047" y="4384864"/>
            <a:ext cx="8668010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901700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	2.     ลวดทองแดงจะยาวเพิ่มขึ้น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ความยาว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–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วามยาวเดิม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10" name="สี่เหลี่ยมผืนผ้า 9"/>
          <p:cNvSpPr/>
          <p:nvPr/>
        </p:nvSpPr>
        <p:spPr>
          <a:xfrm>
            <a:off x="3917311" y="4787160"/>
            <a:ext cx="1072730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170305" algn="l"/>
                <a:tab pos="3150870" algn="l"/>
                <a:tab pos="351091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   L – L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o  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11" name="สี่เหลี่ยมผืนผ้า 10"/>
          <p:cNvSpPr/>
          <p:nvPr/>
        </p:nvSpPr>
        <p:spPr>
          <a:xfrm>
            <a:off x="3917311" y="5143051"/>
            <a:ext cx="1484702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170305" algn="l"/>
                <a:tab pos="3150870" algn="l"/>
                <a:tab pos="351091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  1.00034 – 1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12" name="สี่เหลี่ยมผืนผ้า 11"/>
          <p:cNvSpPr/>
          <p:nvPr/>
        </p:nvSpPr>
        <p:spPr>
          <a:xfrm>
            <a:off x="263047" y="5559357"/>
            <a:ext cx="8668010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170305" algn="l"/>
                <a:tab pos="3150870" algn="l"/>
                <a:tab pos="351091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   ลวดทองแดงยาวเพิ่มขึ้น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   =  0.00034 m	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อบ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-11809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 sz="240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63300"/>
              </p:ext>
            </p:extLst>
          </p:nvPr>
        </p:nvGraphicFramePr>
        <p:xfrm>
          <a:off x="4914403" y="3216323"/>
          <a:ext cx="220478" cy="220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403" y="3216323"/>
                        <a:ext cx="220478" cy="220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สี่เหลี่ยมผืนผ้า 14"/>
          <p:cNvSpPr/>
          <p:nvPr/>
        </p:nvSpPr>
        <p:spPr>
          <a:xfrm>
            <a:off x="5122355" y="3099142"/>
            <a:ext cx="3642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T)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512557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0" grpId="0"/>
      <p:bldP spid="11" grpId="0"/>
      <p:bldP spid="12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ตัวเชื่อมต่อตรง 4"/>
          <p:cNvCxnSpPr/>
          <p:nvPr/>
        </p:nvCxnSpPr>
        <p:spPr>
          <a:xfrm>
            <a:off x="1039660" y="1240078"/>
            <a:ext cx="0" cy="3958225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ตัวเชื่อมต่อตรง 6"/>
          <p:cNvCxnSpPr/>
          <p:nvPr/>
        </p:nvCxnSpPr>
        <p:spPr>
          <a:xfrm>
            <a:off x="1039660" y="5173250"/>
            <a:ext cx="701458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ตัวเชื่อมต่อตรง 13"/>
          <p:cNvCxnSpPr/>
          <p:nvPr/>
        </p:nvCxnSpPr>
        <p:spPr>
          <a:xfrm>
            <a:off x="1039660" y="4418024"/>
            <a:ext cx="701458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ตัวเชื่อมต่อตรง 14"/>
          <p:cNvCxnSpPr/>
          <p:nvPr/>
        </p:nvCxnSpPr>
        <p:spPr>
          <a:xfrm>
            <a:off x="1039660" y="3662796"/>
            <a:ext cx="701458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ตัวเชื่อมต่อตรง 15"/>
          <p:cNvCxnSpPr/>
          <p:nvPr/>
        </p:nvCxnSpPr>
        <p:spPr>
          <a:xfrm>
            <a:off x="1039660" y="2907568"/>
            <a:ext cx="701458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ตัวเชื่อมต่อตรง 16"/>
          <p:cNvCxnSpPr/>
          <p:nvPr/>
        </p:nvCxnSpPr>
        <p:spPr>
          <a:xfrm>
            <a:off x="1039660" y="2152340"/>
            <a:ext cx="701458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23" y="887397"/>
            <a:ext cx="1961392" cy="368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662" y="1991419"/>
            <a:ext cx="6934236" cy="321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662" y="2743711"/>
            <a:ext cx="6934236" cy="34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662" y="3516818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4662" y="4290330"/>
            <a:ext cx="6934236" cy="321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719" y="4989784"/>
            <a:ext cx="6934236" cy="34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76056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20" y="920283"/>
            <a:ext cx="2234609" cy="372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48" y="1620603"/>
            <a:ext cx="6934236" cy="321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สี่เหลี่ยมผืนผ้า 1"/>
          <p:cNvSpPr/>
          <p:nvPr/>
        </p:nvSpPr>
        <p:spPr>
          <a:xfrm>
            <a:off x="271848" y="2092880"/>
            <a:ext cx="863737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ความร้อนเป็นพลังงานรูปหนึ่ง ที่สามารถถ่ายโอนจากแหล่งที่มีอุณหภูมิสูงไปสู่แหล่งที่มีอุณหภูมิต่ำ พลังงานความร้อนอาจเปลี่ยนมาจากพลังงานรูปอื่น และในทางกลับกันพลังงานความร้อนสามารถ</a:t>
            </a:r>
            <a:r>
              <a:rPr lang="th-TH" sz="2400" spc="-2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ปลี่ยนไปเป็นพลังงานรูปอื่นได้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47" y="3493891"/>
            <a:ext cx="6934236" cy="34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289826" y="4598318"/>
            <a:ext cx="863737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7.2.1 ปริมาณความร้อน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</a:p>
          <a:p>
            <a:pPr algn="thaiDist"/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คือ จำนวนพลังงานความร้อน โดยปริมาณความร้อนหนึ่งหน่วยจะหมายถึง ปริมาณความร้อนจำนวนที่พอดีทำให้น้ำบริสุทธิ์  มวลหนึ่งหน่วยมีอุณหภูมิเปลี่ยนไปหนึ่งองศา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271847" y="4041899"/>
            <a:ext cx="4572000" cy="630942"/>
          </a:xfrm>
          <a:prstGeom prst="rect">
            <a:avLst/>
          </a:prstGeom>
        </p:spPr>
        <p:txBody>
          <a:bodyPr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วามร้อนมีปริมาณต่าง ๆ ที่เกี่ยวข้อง ได้แก่</a:t>
            </a:r>
            <a:endParaRPr lang="en-US" sz="2400" b="1" i="1" dirty="0">
              <a:solidFill>
                <a:srgbClr val="7030A0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11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 </a:t>
            </a:r>
            <a:endParaRPr lang="en-US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804646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7BC66CC-5AF6-45E3-90BD-0CE4F9DDEBA8}"/>
              </a:ext>
            </a:extLst>
          </p:cNvPr>
          <p:cNvSpPr txBox="1"/>
          <p:nvPr/>
        </p:nvSpPr>
        <p:spPr>
          <a:xfrm>
            <a:off x="1383738" y="1869260"/>
            <a:ext cx="53083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lain"/>
            </a:pPr>
            <a:r>
              <a:rPr lang="en-US" dirty="0"/>
              <a:t>Cal  =  4.186 J</a:t>
            </a:r>
          </a:p>
          <a:p>
            <a:r>
              <a:rPr lang="en-US" dirty="0"/>
              <a:t>1 BTU =  252 Cal  = 1,055 J</a:t>
            </a:r>
            <a:endParaRPr lang="th-TH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71D89D7-0FF8-4B2F-B644-8E5EEA748869}"/>
              </a:ext>
            </a:extLst>
          </p:cNvPr>
          <p:cNvSpPr txBox="1"/>
          <p:nvPr/>
        </p:nvSpPr>
        <p:spPr>
          <a:xfrm>
            <a:off x="2281953" y="1263739"/>
            <a:ext cx="3778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b="1" dirty="0">
                <a:solidFill>
                  <a:srgbClr val="FF0000"/>
                </a:solidFill>
              </a:rPr>
              <a:t>หน่วยการวัดปริมาณความร้อน</a:t>
            </a:r>
          </a:p>
        </p:txBody>
      </p:sp>
    </p:spTree>
    <p:extLst>
      <p:ext uri="{BB962C8B-B14F-4D97-AF65-F5344CB8AC3E}">
        <p14:creationId xmlns:p14="http://schemas.microsoft.com/office/powerpoint/2010/main" val="34268833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47135" y="826717"/>
            <a:ext cx="8612660" cy="2751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7.2.2 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ุณหภูมิ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คือ ระดับความร้อนของวัตถุ 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th-TH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		โดยที่	วัตถุที่มี</a:t>
            </a:r>
            <a:r>
              <a:rPr lang="th-TH" sz="2400" b="1" dirty="0">
                <a:solidFill>
                  <a:srgbClr val="E36C0A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ระดับความร้อนสูง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จะมี </a:t>
            </a:r>
            <a:r>
              <a:rPr lang="th-TH" sz="2400" b="1" dirty="0">
                <a:solidFill>
                  <a:srgbClr val="E36C0A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อุณหภูมิสูง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</a:pP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	วัตถุที่มี</a:t>
            </a:r>
            <a:r>
              <a:rPr lang="th-TH" sz="2400" b="1" dirty="0">
                <a:solidFill>
                  <a:srgbClr val="E36C0A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ระดับความร้อนต่ำ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จะมี </a:t>
            </a:r>
            <a:r>
              <a:rPr lang="th-TH" sz="2400" b="1" dirty="0">
                <a:solidFill>
                  <a:srgbClr val="E36C0A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อุณหภูมิต่ำ</a:t>
            </a:r>
          </a:p>
          <a:p>
            <a:pPr algn="thaiDist">
              <a:lnSpc>
                <a:spcPct val="115000"/>
              </a:lnSpc>
              <a:spcAft>
                <a:spcPts val="0"/>
              </a:spcAft>
            </a:pPr>
            <a:endParaRPr lang="en-US" sz="8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b="1" dirty="0">
                <a:solidFill>
                  <a:srgbClr val="FFC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</a:t>
            </a:r>
            <a:r>
              <a:rPr lang="th-TH" sz="2400" b="1" i="1" dirty="0">
                <a:solidFill>
                  <a:srgbClr val="FFC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ุปกรณ์ที่ใช้ในการวัด คือ เทอร์โมมิเตอร์ </a:t>
            </a:r>
          </a:p>
          <a:p>
            <a:pPr algn="thaiDist">
              <a:spcAft>
                <a:spcPts val="0"/>
              </a:spcAft>
              <a:tabLst>
                <a:tab pos="773113" algn="l"/>
                <a:tab pos="914400" algn="l"/>
                <a:tab pos="1147763" algn="l"/>
                <a:tab pos="1377950" algn="l"/>
                <a:tab pos="1511300" algn="l"/>
                <a:tab pos="1790700" algn="l"/>
              </a:tabLst>
            </a:pPr>
            <a:endParaRPr lang="th-TH" sz="800" b="1" i="1" dirty="0">
              <a:solidFill>
                <a:srgbClr val="FFC000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/>
            <a:r>
              <a:rPr lang="th-TH" sz="800" b="1" i="1" dirty="0">
                <a:solidFill>
                  <a:srgbClr val="FFC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	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หน่วยที่ใช้ในการวัดมีหลายหน่วย คือ องศาเซลเซียส </a:t>
            </a:r>
            <a:r>
              <a:rPr lang="th-TH" sz="2400" b="1" i="1" dirty="0" err="1">
                <a:solidFill>
                  <a:srgbClr val="00B05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ฟาเรนไฮต์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โรเมอร์ </a:t>
            </a:r>
            <a:r>
              <a:rPr lang="th-TH" sz="2400" b="1" i="1" dirty="0" err="1">
                <a:solidFill>
                  <a:srgbClr val="00B05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คลวิน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และ</a:t>
            </a:r>
            <a:r>
              <a:rPr lang="th-TH" sz="2400" b="1" i="1" dirty="0" err="1">
                <a:solidFill>
                  <a:srgbClr val="00B05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น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ิน เป็นต้น</a:t>
            </a:r>
            <a:endParaRPr lang="th-TH" sz="2400" b="1" i="1" dirty="0">
              <a:solidFill>
                <a:srgbClr val="00B05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47135" y="3532656"/>
            <a:ext cx="8612660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th-TH" sz="2400" b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ัวอย่าง </a:t>
            </a: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่านค่าอุณหภูมิของอากาศจากเทอร์โมมิเตอร์ได้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0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องศาเซลเซียส   ถ้าต้องการแปลงให้เป็น         	หน่วย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ฟาเรนไฮต์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ะเท่ากับเท่าไร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422950" y="4570567"/>
            <a:ext cx="3337773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980565" algn="r"/>
                <a:tab pos="2250440" algn="l"/>
              </a:tabLst>
            </a:pP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ิธีทำ</a:t>
            </a: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าก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/100	  =  (F – 32)/180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1233813" y="5183747"/>
            <a:ext cx="7463143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980565" algn="r"/>
                <a:tab pos="2250440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30/100   =	  (F – 32)/180</a:t>
            </a: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1980565" algn="r"/>
                <a:tab pos="2250440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  F    =  86 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ฟาเรนไฮต์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อบ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76318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302690" y="902350"/>
            <a:ext cx="8611645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7.2.3 ความจุความร้อนจำเพาะ 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Specific Heat Capacity)</a:t>
            </a:r>
          </a:p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b="1" dirty="0">
              <a:solidFill>
                <a:srgbClr val="984806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ความจุความร้อนจำเพาะ คือ ปริมาณความร้อนที่พอดี ทำให้วัตถุมวล 1 หน่วย มีอุณหภูมิเพิ่มขึ้นหรือลดลงจากเดิม 1 องศา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306886" y="2328381"/>
            <a:ext cx="4572000" cy="5170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4124325" algn="l"/>
              </a:tabLst>
            </a:pPr>
            <a:r>
              <a:rPr lang="th-TH" sz="2400" b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าราง 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ัวอย่างค่าความจุความร้อนจำเพาะ</a:t>
            </a:r>
            <a:endParaRPr lang="en-US" sz="16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4" name="รูปภาพ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187" y="3177748"/>
            <a:ext cx="8009041" cy="2919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348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44258" y="794618"/>
            <a:ext cx="86742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7.2.4 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วามร้อนแฝงของวัตถุ 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Latent Heat)</a:t>
            </a:r>
          </a:p>
          <a:p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ความร้อนแฝง คือ ปริมาณความร้อนที่สารใช้ในการเปลี่ยนแปลงสถานะ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369516" y="1625615"/>
            <a:ext cx="85490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วามร้อนแฝงของวัตถุ แบ่งออกเป็น </a:t>
            </a:r>
            <a:r>
              <a:rPr lang="en-US" sz="2400" b="1" i="1" dirty="0">
                <a:solidFill>
                  <a:srgbClr val="00B05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ชนิด ได้แก่</a:t>
            </a:r>
            <a:endParaRPr lang="en-US" sz="2400" b="1" i="1" dirty="0">
              <a:solidFill>
                <a:srgbClr val="00B050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1.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วามร้อนแฝงของการหลอมเหลวของวัตถุ </a:t>
            </a: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2.	ความร้อนแฝงของการกลายเป็นไอของวัตถุ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244257" y="2825944"/>
            <a:ext cx="8674273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10260" indent="-810260" algn="thaiDist">
              <a:lnSpc>
                <a:spcPct val="115000"/>
              </a:lnSpc>
              <a:spcAft>
                <a:spcPts val="0"/>
              </a:spcAft>
            </a:pPr>
            <a:r>
              <a:rPr lang="th-TH" sz="2400" b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าราง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ัวอย่างค่าความร้อนแฝงของการหลอมเหลวกับความร้อนแฝงของการกลายเป็นไอของสาร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 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5" name="รูปภาพ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0764" y="3478105"/>
            <a:ext cx="6515498" cy="2691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682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130" y="899546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316130" y="1420066"/>
            <a:ext cx="85847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เมื่อนำวัตถุตั้งแต่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ชนิดขึ้นไปมาผสมกัน เช่น เทน้ำเดือด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00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องศาเซลเซียส) ลงไปผสมกับน้ำ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40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งศาเซลเซียส) เทน้ำเดือด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00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องศาเซลเซียส) ลงไปผสมกับน้ำแข็ง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–20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องศาเซลเซียส) และนำแท่งเหล็กเผาไฟ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80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งศาเซลเซียส) จุ่มลงในน้ำ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0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งศาเซลเซียส) เป็นต้น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316130" y="2826414"/>
            <a:ext cx="85847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ัวอย่าง</a:t>
            </a: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ทน้ำมวล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0.1 kg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ุณหภูมิ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0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องศาเซลเซียส ลงไปในน้ำมวล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0.5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kg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ุณหภูมิ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80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องศา	เซลเซียส สุดท้ายแล้วน้ำจะมีอุณหภูมิเท่าไร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163599"/>
              </p:ext>
            </p:extLst>
          </p:nvPr>
        </p:nvGraphicFramePr>
        <p:xfrm>
          <a:off x="316130" y="4431214"/>
          <a:ext cx="762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4" imgW="76035" imgH="114052" progId="Equation.DSMT4">
                  <p:embed/>
                </p:oleObj>
              </mc:Choice>
              <mc:Fallback>
                <p:oleObj name="Equation" r:id="rId4" imgW="76035" imgH="11405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130" y="4431214"/>
                        <a:ext cx="76200" cy="11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สี่เหลี่ยมผืนผ้า 10"/>
          <p:cNvSpPr/>
          <p:nvPr/>
        </p:nvSpPr>
        <p:spPr>
          <a:xfrm>
            <a:off x="1237596" y="3665259"/>
            <a:ext cx="85847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ำหนดให้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ความจุความร้อนจำเพาะของน้ำ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4.20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2" name="สี่เหลี่ยมผืนผ้า 11"/>
          <p:cNvSpPr/>
          <p:nvPr/>
        </p:nvSpPr>
        <p:spPr>
          <a:xfrm>
            <a:off x="5777421" y="3665259"/>
            <a:ext cx="9701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kJ/kg   K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15" name="วัตถุ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723503"/>
              </p:ext>
            </p:extLst>
          </p:nvPr>
        </p:nvGraphicFramePr>
        <p:xfrm>
          <a:off x="6378671" y="3787528"/>
          <a:ext cx="134863" cy="20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6" imgW="76035" imgH="114052" progId="Equation.DSMT4">
                  <p:embed/>
                </p:oleObj>
              </mc:Choice>
              <mc:Fallback>
                <p:oleObj name="Equation" r:id="rId6" imgW="76035" imgH="11405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671" y="3787528"/>
                        <a:ext cx="134863" cy="202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สี่เหลี่ยมผืนผ้า 15"/>
          <p:cNvSpPr/>
          <p:nvPr/>
        </p:nvSpPr>
        <p:spPr>
          <a:xfrm>
            <a:off x="316130" y="3989823"/>
            <a:ext cx="4122501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980565" algn="r"/>
                <a:tab pos="2250440" algn="l"/>
              </a:tabLst>
            </a:pP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ิธีทำ</a:t>
            </a: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    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ให้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t   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อุณหภูมิผสม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17" name="สี่เหลี่ยมผืนผ้า 16"/>
          <p:cNvSpPr/>
          <p:nvPr/>
        </p:nvSpPr>
        <p:spPr>
          <a:xfrm>
            <a:off x="316130" y="4577676"/>
            <a:ext cx="8584766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980565" algn="r"/>
                <a:tab pos="2250440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             Q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พิ่ม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</a:t>
            </a:r>
            <a:r>
              <a:rPr lang="th-TH" sz="2400" spc="-4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น้ำมวล </a:t>
            </a:r>
            <a:r>
              <a:rPr lang="en-US" sz="2400" spc="-4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0.1</a:t>
            </a:r>
            <a:r>
              <a:rPr lang="th-TH" sz="2400" spc="-4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spc="-4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kg (</a:t>
            </a:r>
            <a:r>
              <a:rPr lang="th-TH" sz="2400" spc="-4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พราะเมื่อผสมกันแล้วจะต้องมีอุณหภูมิสูงขึ้น)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1980565" algn="r"/>
                <a:tab pos="2250440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             Q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ลด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    	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</a:t>
            </a:r>
            <a:r>
              <a:rPr lang="th-TH" sz="2400" spc="-4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น้ำมวล </a:t>
            </a:r>
            <a:r>
              <a:rPr lang="en-US" sz="2400" spc="-4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0.5</a:t>
            </a:r>
            <a:r>
              <a:rPr lang="th-TH" sz="2400" spc="-4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spc="-4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kg (</a:t>
            </a:r>
            <a:r>
              <a:rPr lang="th-TH" sz="2400" spc="-4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พราะเมื่อผสมกันแล้วจะต้องมีอุณหภูมิลดลง)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2249488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าก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      Q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พิ่ม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	=  –Q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ลด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69564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1" grpId="0"/>
      <p:bldP spid="12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กลุ่ม 21"/>
          <p:cNvGrpSpPr/>
          <p:nvPr/>
        </p:nvGrpSpPr>
        <p:grpSpPr>
          <a:xfrm>
            <a:off x="0" y="57266"/>
            <a:ext cx="9669385" cy="3568041"/>
            <a:chOff x="0" y="-168202"/>
            <a:chExt cx="9669385" cy="3568041"/>
          </a:xfrm>
        </p:grpSpPr>
        <p:graphicFrame>
          <p:nvGraphicFramePr>
            <p:cNvPr id="3" name="วัตถุ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815508"/>
                </p:ext>
              </p:extLst>
            </p:nvPr>
          </p:nvGraphicFramePr>
          <p:xfrm>
            <a:off x="2877597" y="1052733"/>
            <a:ext cx="298212" cy="313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9" name="Equation" r:id="rId3" imgW="177646" imgH="190335" progId="Equation.DSMT4">
                    <p:embed/>
                  </p:oleObj>
                </mc:Choice>
                <mc:Fallback>
                  <p:oleObj name="Equation" r:id="rId3" imgW="177646" imgH="19033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7597" y="1052733"/>
                          <a:ext cx="298212" cy="3139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สี่เหลี่ยมผืนผ้า 3"/>
            <p:cNvSpPr/>
            <p:nvPr/>
          </p:nvSpPr>
          <p:spPr>
            <a:xfrm>
              <a:off x="2462329" y="1040559"/>
              <a:ext cx="46519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mc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3134381" y="1052733"/>
              <a:ext cx="251492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T</a:t>
              </a:r>
              <a:r>
                <a:rPr kumimoji="0" lang="th-TH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เพิ่ม</a:t>
              </a:r>
              <a:r>
                <a:rPr lang="en-US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  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=   –mc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957406" y="1564156"/>
              <a:ext cx="181077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(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0.1</a:t>
              </a:r>
              <a:r>
                <a:rPr kumimoji="0" lang="th-TH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kg)(4.2 kJ/kg   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2695901" y="1583620"/>
              <a:ext cx="330250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K)(t – 20)K  =   – </a:t>
              </a:r>
              <a:r>
                <a:rPr kumimoji="0" lang="th-TH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(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0.5</a:t>
              </a:r>
              <a:r>
                <a:rPr kumimoji="0" lang="th-TH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kg)(4.2 kJ/kg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5998408" y="1583620"/>
              <a:ext cx="114967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981200" algn="r"/>
                  <a:tab pos="225107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981200" algn="r"/>
                  <a:tab pos="225107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981200" algn="r"/>
                  <a:tab pos="225107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981200" algn="r"/>
                  <a:tab pos="225107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981200" algn="r"/>
                  <a:tab pos="225107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981200" algn="r"/>
                  <a:tab pos="225107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981200" algn="r"/>
                  <a:tab pos="225107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981200" algn="r"/>
                  <a:tab pos="225107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981200" algn="r"/>
                  <a:tab pos="2251075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1981200" algn="r"/>
                  <a:tab pos="2251075" algn="l"/>
                </a:tabLst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K)(t – 80)K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3" name="สี่เหลี่ยมผืนผ้า 12"/>
            <p:cNvSpPr/>
            <p:nvPr/>
          </p:nvSpPr>
          <p:spPr>
            <a:xfrm>
              <a:off x="2921920" y="1960575"/>
              <a:ext cx="4572000" cy="941796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  <a:tabLst>
                  <a:tab pos="1980565" algn="r"/>
                  <a:tab pos="2250440" algn="l"/>
                </a:tabLst>
              </a:pPr>
              <a:r>
                <a:rPr lang="en-US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(t – 20)   =	  –5(t – 80)</a:t>
              </a:r>
            </a:p>
            <a:p>
              <a:pPr>
                <a:lnSpc>
                  <a:spcPct val="115000"/>
                </a:lnSpc>
                <a:spcAft>
                  <a:spcPts val="0"/>
                </a:spcAft>
                <a:tabLst>
                  <a:tab pos="1980565" algn="r"/>
                  <a:tab pos="2250440" algn="l"/>
                </a:tabLst>
              </a:pPr>
              <a:r>
                <a:rPr lang="en-US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t – 20      =	  –5t + 400</a:t>
              </a:r>
              <a:endParaRPr lang="en-US" sz="2400" dirty="0"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endParaRPr>
            </a:p>
          </p:txBody>
        </p:sp>
        <p:graphicFrame>
          <p:nvGraphicFramePr>
            <p:cNvPr id="14" name="วัตถุ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252984"/>
                </p:ext>
              </p:extLst>
            </p:nvPr>
          </p:nvGraphicFramePr>
          <p:xfrm>
            <a:off x="4572000" y="1047877"/>
            <a:ext cx="298212" cy="313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" name="Equation" r:id="rId5" imgW="177646" imgH="190335" progId="Equation.DSMT4">
                    <p:embed/>
                  </p:oleObj>
                </mc:Choice>
                <mc:Fallback>
                  <p:oleObj name="Equation" r:id="rId5" imgW="177646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1047877"/>
                          <a:ext cx="298212" cy="3139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สี่เหลี่ยมผืนผ้า 14"/>
            <p:cNvSpPr/>
            <p:nvPr/>
          </p:nvSpPr>
          <p:spPr>
            <a:xfrm>
              <a:off x="4836665" y="999518"/>
              <a:ext cx="66236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T</a:t>
              </a:r>
              <a:r>
                <a:rPr lang="th-TH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ลด</a:t>
              </a:r>
              <a:r>
                <a:rPr lang="en-US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6" name="สี่เหลี่ยมผืนผ้า 15"/>
            <p:cNvSpPr/>
            <p:nvPr/>
          </p:nvSpPr>
          <p:spPr>
            <a:xfrm>
              <a:off x="1862793" y="2882774"/>
              <a:ext cx="7806592" cy="5170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  <a:tabLst>
                  <a:tab pos="1980565" algn="r"/>
                  <a:tab pos="2250440" algn="l"/>
                </a:tabLst>
              </a:pPr>
              <a:r>
                <a:rPr lang="th-TH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อุณหภูมิผสม </a:t>
              </a:r>
              <a:r>
                <a:rPr lang="en-US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(t)	=	70 </a:t>
              </a:r>
              <a:r>
                <a:rPr lang="th-TH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องศาเซลเซียส</a:t>
              </a:r>
              <a:r>
                <a:rPr lang="en-US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	</a:t>
              </a:r>
              <a:r>
                <a:rPr lang="en-US" sz="2400" b="1" dirty="0">
                  <a:solidFill>
                    <a:srgbClr val="FF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	</a:t>
              </a:r>
              <a:r>
                <a:rPr lang="th-TH" sz="2400" b="1" dirty="0">
                  <a:solidFill>
                    <a:srgbClr val="FF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ตอบ</a:t>
              </a:r>
              <a:r>
                <a:rPr lang="th-TH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</a:t>
              </a:r>
              <a:endParaRPr lang="en-US" sz="2400" dirty="0"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endParaRPr>
            </a:p>
          </p:txBody>
        </p:sp>
        <p:sp>
          <p:nvSpPr>
            <p:cNvPr id="17" name="Rectangle 12"/>
            <p:cNvSpPr>
              <a:spLocks noChangeArrowheads="1"/>
            </p:cNvSpPr>
            <p:nvPr/>
          </p:nvSpPr>
          <p:spPr bwMode="auto">
            <a:xfrm>
              <a:off x="0" y="-168202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aphicFrame>
          <p:nvGraphicFramePr>
            <p:cNvPr id="18" name="วัตถุ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607529"/>
                </p:ext>
              </p:extLst>
            </p:nvPr>
          </p:nvGraphicFramePr>
          <p:xfrm>
            <a:off x="2616824" y="1676888"/>
            <a:ext cx="151356" cy="227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" name="Equation" r:id="rId6" imgW="76035" imgH="114052" progId="Equation.DSMT4">
                    <p:embed/>
                  </p:oleObj>
                </mc:Choice>
                <mc:Fallback>
                  <p:oleObj name="Equation" r:id="rId6" imgW="76035" imgH="114052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824" y="1676888"/>
                          <a:ext cx="151356" cy="2270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0" y="-168202"/>
              <a:ext cx="18473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aphicFrame>
          <p:nvGraphicFramePr>
            <p:cNvPr id="20" name="วัตถุ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109367"/>
                </p:ext>
              </p:extLst>
            </p:nvPr>
          </p:nvGraphicFramePr>
          <p:xfrm>
            <a:off x="5914111" y="1719108"/>
            <a:ext cx="140684" cy="211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" name="Equation" r:id="rId8" imgW="76035" imgH="114052" progId="Equation.DSMT4">
                    <p:embed/>
                  </p:oleObj>
                </mc:Choice>
                <mc:Fallback>
                  <p:oleObj name="Equation" r:id="rId8" imgW="76035" imgH="114052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4111" y="1719108"/>
                          <a:ext cx="140684" cy="2110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903" y="3823871"/>
            <a:ext cx="6934236" cy="321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สี่เหลี่ยมผืนผ้า 23"/>
          <p:cNvSpPr/>
          <p:nvPr/>
        </p:nvSpPr>
        <p:spPr>
          <a:xfrm>
            <a:off x="326903" y="4462796"/>
            <a:ext cx="856657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พลังงานความร้อนจะมีการถ่ายโอนจากบริเวณหรือวัตถุที่มีอุณหภูมิสูง ไปยังบริเวณหรือวัตถุที่มีอุณหภูมิต่ำได้ </a:t>
            </a:r>
            <a:r>
              <a:rPr lang="en-US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วิธี คือ</a:t>
            </a:r>
            <a:endParaRPr lang="en-US" sz="2400" b="1" i="1" dirty="0">
              <a:solidFill>
                <a:srgbClr val="7030A0"/>
              </a:solidFill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86497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theme/theme1.xml><?xml version="1.0" encoding="utf-8"?>
<a:theme xmlns:a="http://schemas.openxmlformats.org/drawingml/2006/main" name="ธีมของ Office">
  <a:themeElements>
    <a:clrScheme name="ธีมของ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ธีมของ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ธีมของ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73</TotalTime>
  <Words>955</Words>
  <Application>Microsoft Office PowerPoint</Application>
  <PresentationFormat>On-screen Show (4:3)</PresentationFormat>
  <Paragraphs>74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Cordia New</vt:lpstr>
      <vt:lpstr>ธีมของ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eed_30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งานนำเสนอ PowerPoint</dc:title>
  <dc:creator>Administrator</dc:creator>
  <cp:lastModifiedBy>428</cp:lastModifiedBy>
  <cp:revision>63</cp:revision>
  <dcterms:created xsi:type="dcterms:W3CDTF">2020-04-24T02:18:59Z</dcterms:created>
  <dcterms:modified xsi:type="dcterms:W3CDTF">2022-01-25T02:07:22Z</dcterms:modified>
</cp:coreProperties>
</file>